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9"/>
  </p:notesMasterIdLst>
  <p:handoutMasterIdLst>
    <p:handoutMasterId r:id="rId20"/>
  </p:handoutMasterIdLst>
  <p:sldIdLst>
    <p:sldId id="816" r:id="rId3"/>
    <p:sldId id="820" r:id="rId4"/>
    <p:sldId id="826" r:id="rId5"/>
    <p:sldId id="842" r:id="rId6"/>
    <p:sldId id="844" r:id="rId7"/>
    <p:sldId id="838" r:id="rId8"/>
    <p:sldId id="841" r:id="rId9"/>
    <p:sldId id="839" r:id="rId10"/>
    <p:sldId id="840" r:id="rId11"/>
    <p:sldId id="821" r:id="rId12"/>
    <p:sldId id="807" r:id="rId13"/>
    <p:sldId id="808" r:id="rId14"/>
    <p:sldId id="823" r:id="rId15"/>
    <p:sldId id="848" r:id="rId16"/>
    <p:sldId id="817" r:id="rId17"/>
    <p:sldId id="822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7097A"/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632"/>
      </p:cViewPr>
      <p:guideLst>
        <p:guide orient="horz" pos="2167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3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2095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15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16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2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3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2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largenumbers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13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tags" Target="../tags/tag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10.vml"/><Relationship Id="rId2" Type="http://schemas.openxmlformats.org/officeDocument/2006/relationships/tags" Target="../tags/tag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image" Target="../media/image5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8" Type="http://schemas.openxmlformats.org/officeDocument/2006/relationships/image" Target="../media/image12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939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The Law of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Large Number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22023" y="1578538"/>
            <a:ext cx="8139314" cy="3094202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4800" dirty="0" smtClean="0">
                <a:latin typeface="Comic Sans MS" pitchFamily="66" charset="0"/>
              </a:rPr>
              <a:t>Random </a:t>
            </a:r>
            <a:r>
              <a:rPr lang="en-US" sz="4800" dirty="0" err="1" smtClean="0">
                <a:latin typeface="Comic Sans MS" pitchFamily="66" charset="0"/>
              </a:rPr>
              <a:t>va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mean </a:t>
            </a:r>
            <a:r>
              <a:rPr lang="en-US" sz="4800" dirty="0" err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4800" dirty="0" smtClean="0">
              <a:solidFill>
                <a:srgbClr val="0000FF"/>
              </a:solidFill>
              <a:latin typeface="Symbol" pitchFamily="18" charset="2"/>
              <a:sym typeface="Symbol" pitchFamily="18" charset="2"/>
            </a:endParaRPr>
          </a:p>
          <a:p>
            <a:pPr marL="0" indent="0" algn="ctr">
              <a:buNone/>
            </a:pP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independent </a:t>
            </a:r>
            <a:r>
              <a:rPr lang="en-US" sz="4800" dirty="0" smtClean="0">
                <a:latin typeface="Comic Sans MS" pitchFamily="66" charset="0"/>
              </a:rPr>
              <a:t>observations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21388"/>
              </p:ext>
            </p:extLst>
          </p:nvPr>
        </p:nvGraphicFramePr>
        <p:xfrm>
          <a:off x="1727200" y="5148263"/>
          <a:ext cx="5692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0" name="Equation" r:id="rId5" imgW="1397000" imgH="292100" progId="Equation.DSMT4">
                  <p:embed/>
                </p:oleObj>
              </mc:Choice>
              <mc:Fallback>
                <p:oleObj name="Equation" r:id="rId5" imgW="13970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148263"/>
                        <a:ext cx="56927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68519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4332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47665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1" name="Equation" r:id="rId7" imgW="1524000" imgH="495300" progId="Equation.DSMT4">
                  <p:embed/>
                </p:oleObj>
              </mc:Choice>
              <mc:Fallback>
                <p:oleObj name="Equation" r:id="rId7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67023"/>
              </p:ext>
            </p:extLst>
          </p:nvPr>
        </p:nvGraphicFramePr>
        <p:xfrm>
          <a:off x="3953560" y="4330700"/>
          <a:ext cx="402113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7" name="Equation" r:id="rId4" imgW="1117600" imgH="444500" progId="Equation.DSMT4">
                  <p:embed/>
                </p:oleObj>
              </mc:Choice>
              <mc:Fallback>
                <p:oleObj name="Equation" r:id="rId4" imgW="11176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60" y="4330700"/>
                        <a:ext cx="4021137" cy="159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64821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probably </a:t>
            </a:r>
            <a:r>
              <a:rPr lang="en-US" sz="54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to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5400" b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27460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8" name="Equation" r:id="rId6" imgW="1524000" imgH="495300" progId="Equation.DSMT4">
                  <p:embed/>
                </p:oleObj>
              </mc:Choice>
              <mc:Fallback>
                <p:oleObj name="Equation" r:id="rId6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22421"/>
              </p:ext>
            </p:extLst>
          </p:nvPr>
        </p:nvGraphicFramePr>
        <p:xfrm>
          <a:off x="1730375" y="4106863"/>
          <a:ext cx="5692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9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106863"/>
                        <a:ext cx="56927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7484031" y="41105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novelty</a:t>
            </a:r>
            <a:r>
              <a:rPr lang="en-US" sz="4000" dirty="0">
                <a:latin typeface="Times New Roman"/>
                <a:cs typeface="Times New Roman"/>
              </a:rPr>
              <a:t> 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473772"/>
              </p:ext>
            </p:extLst>
          </p:nvPr>
        </p:nvGraphicFramePr>
        <p:xfrm>
          <a:off x="374651" y="2279650"/>
          <a:ext cx="8312150" cy="167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0" name="Equation" r:id="rId5" imgW="1638300" imgH="330200" progId="Equation.DSMT4">
                  <p:embed/>
                </p:oleObj>
              </mc:Choice>
              <mc:Fallback>
                <p:oleObj name="Equation" r:id="rId5" imgW="1638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1" y="2279650"/>
                        <a:ext cx="8312150" cy="167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04673" y="2499695"/>
            <a:ext cx="506223" cy="101880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2387636" y="184361"/>
            <a:ext cx="4635629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answer:</a:t>
            </a:r>
            <a:endParaRPr lang="en-US" sz="4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2401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246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500" y="4330700"/>
            <a:ext cx="8953499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ill follow easily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&amp; variance properties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3858"/>
              </p:ext>
            </p:extLst>
          </p:nvPr>
        </p:nvGraphicFramePr>
        <p:xfrm>
          <a:off x="342900" y="2279650"/>
          <a:ext cx="83756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9" name="Equation" r:id="rId4" imgW="1651000" imgH="330200" progId="Equation.DSMT4">
                  <p:embed/>
                </p:oleObj>
              </mc:Choice>
              <mc:Fallback>
                <p:oleObj name="Equation" r:id="rId4" imgW="1651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" y="2279650"/>
                        <a:ext cx="837565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91705"/>
              </p:ext>
            </p:extLst>
          </p:nvPr>
        </p:nvGraphicFramePr>
        <p:xfrm>
          <a:off x="385233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5" name="Equation" r:id="rId4" imgW="1828800" imgH="469900" progId="Equation.DSMT4">
                  <p:embed/>
                </p:oleObj>
              </mc:Choice>
              <mc:Fallback>
                <p:oleObj name="Equation" r:id="rId4" imgW="18288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3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840649"/>
              </p:ext>
            </p:extLst>
          </p:nvPr>
        </p:nvGraphicFramePr>
        <p:xfrm>
          <a:off x="2317750" y="1893888"/>
          <a:ext cx="44799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6" name="Equation" r:id="rId7" imgW="901700" imgH="469900" progId="Equation.DSMT4">
                  <p:embed/>
                </p:oleObj>
              </mc:Choice>
              <mc:Fallback>
                <p:oleObj name="Equation" r:id="rId7" imgW="9017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893888"/>
                        <a:ext cx="44799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74650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92" name="Equation" r:id="rId4" imgW="1828800" imgH="469900" progId="Equation.DSMT4">
                  <p:embed/>
                </p:oleObj>
              </mc:Choice>
              <mc:Fallback>
                <p:oleObj name="Equation" r:id="rId4" imgW="18288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503" y="2435063"/>
            <a:ext cx="78472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Bernoulli: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e believe intuitively that</a:t>
            </a:r>
          </a:p>
        </p:txBody>
      </p:sp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891643" y="3954460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93" name="Equation" r:id="rId7" imgW="1638300" imgH="469900" progId="Equation.DSMT4">
                  <p:embed/>
                </p:oleObj>
              </mc:Choice>
              <mc:Fallback>
                <p:oleObj name="Equation" r:id="rId7" imgW="16383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43" y="3954460"/>
                        <a:ext cx="7651750" cy="2193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892175" y="3954463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4" name="Equation" r:id="rId5" imgW="1638300" imgH="469900" progId="Equation.DSMT4">
                  <p:embed/>
                </p:oleObj>
              </mc:Choice>
              <mc:Fallback>
                <p:oleObj name="Equation" r:id="rId5" imgW="16383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954463"/>
                        <a:ext cx="7651750" cy="219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26840" y="35115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1467"/>
              </p:ext>
            </p:extLst>
          </p:nvPr>
        </p:nvGraphicFramePr>
        <p:xfrm>
          <a:off x="1328738" y="182563"/>
          <a:ext cx="7472362" cy="88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81"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182563"/>
                        <a:ext cx="7472362" cy="8804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604194"/>
              </p:ext>
            </p:extLst>
          </p:nvPr>
        </p:nvGraphicFramePr>
        <p:xfrm>
          <a:off x="1021824" y="1044202"/>
          <a:ext cx="2986029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6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2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72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57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43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5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23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381500" y="1625600"/>
            <a:ext cx="2101387" cy="3949700"/>
            <a:chOff x="4381500" y="1625600"/>
            <a:chExt cx="2101387" cy="3949700"/>
          </a:xfrm>
        </p:grpSpPr>
        <p:sp>
          <p:nvSpPr>
            <p:cNvPr id="2" name="TextBox 1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5" name="Straight Arrow Connector 4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26480" y="1059352"/>
            <a:ext cx="4824771" cy="1833526"/>
          </a:xfrm>
        </p:spPr>
        <p:txBody>
          <a:bodyPr/>
          <a:lstStyle/>
          <a:p>
            <a:pPr eaLnBrk="1" hangingPunct="1">
              <a:buNone/>
            </a:pP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flips of 0.49  </a:t>
            </a:r>
          </a:p>
          <a:p>
            <a:pPr eaLnBrk="1" hangingPunct="1">
              <a:buNone/>
            </a:pPr>
            <a:r>
              <a:rPr lang="en-US" sz="4800" dirty="0" smtClean="0"/>
              <a:t>biased coin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568481"/>
              </p:ext>
            </p:extLst>
          </p:nvPr>
        </p:nvGraphicFramePr>
        <p:xfrm>
          <a:off x="788002" y="3430428"/>
          <a:ext cx="705961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7" name="Equation" r:id="rId4" imgW="1524000" imgH="469900" progId="Equation.DSMT4">
                  <p:embed/>
                </p:oleObj>
              </mc:Choice>
              <mc:Fallback>
                <p:oleObj name="Equation" r:id="rId4" imgW="15240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02" y="3430428"/>
                        <a:ext cx="7059613" cy="217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328661"/>
              </p:ext>
            </p:extLst>
          </p:nvPr>
        </p:nvGraphicFramePr>
        <p:xfrm>
          <a:off x="1454150" y="2843213"/>
          <a:ext cx="60960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8" name="Equation" r:id="rId6" imgW="1549400" imgH="228600" progId="Equation.DSMT4">
                  <p:embed/>
                </p:oleObj>
              </mc:Choice>
              <mc:Fallback>
                <p:oleObj name="Equation" r:id="rId6" imgW="1549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843213"/>
                        <a:ext cx="609600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 cstate="print"/>
          <a:srcRect/>
          <a:stretch>
            <a:fillRect/>
          </a:stretch>
        </p:blipFill>
        <p:spPr>
          <a:xfrm>
            <a:off x="7140909" y="1077234"/>
            <a:ext cx="1222375" cy="1143000"/>
          </a:xfrm>
          <a:noFill/>
        </p:spPr>
      </p:pic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97683"/>
              </p:ext>
            </p:extLst>
          </p:nvPr>
        </p:nvGraphicFramePr>
        <p:xfrm>
          <a:off x="1214438" y="323850"/>
          <a:ext cx="7899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03" name="Equation" r:id="rId3" imgW="1981200" imgH="228600" progId="Equation.DSMT4">
                  <p:embed/>
                </p:oleObj>
              </mc:Choice>
              <mc:Fallback>
                <p:oleObj name="Equation" r:id="rId3" imgW="1981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23850"/>
                        <a:ext cx="78994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4357769"/>
              </p:ext>
            </p:extLst>
          </p:nvPr>
        </p:nvGraphicFramePr>
        <p:xfrm>
          <a:off x="1012654" y="1092200"/>
          <a:ext cx="2986029" cy="46494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595642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8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495800" y="1625600"/>
            <a:ext cx="2101387" cy="3949700"/>
            <a:chOff x="4381500" y="1625600"/>
            <a:chExt cx="2101387" cy="3949700"/>
          </a:xfrm>
        </p:grpSpPr>
        <p:sp>
          <p:nvSpPr>
            <p:cNvPr id="6" name="TextBox 5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904894"/>
              </p:ext>
            </p:extLst>
          </p:nvPr>
        </p:nvGraphicFramePr>
        <p:xfrm>
          <a:off x="1227138" y="323850"/>
          <a:ext cx="7797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7" name="Equation" r:id="rId3" imgW="1955800" imgH="228600" progId="Equation.DSMT4">
                  <p:embed/>
                </p:oleObj>
              </mc:Choice>
              <mc:Fallback>
                <p:oleObj name="Equation" r:id="rId3" imgW="1955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23850"/>
                        <a:ext cx="77978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1429289"/>
              </p:ext>
            </p:extLst>
          </p:nvPr>
        </p:nvGraphicFramePr>
        <p:xfrm>
          <a:off x="1038054" y="1083322"/>
          <a:ext cx="2986029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7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3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6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97</TotalTime>
  <Words>542</Words>
  <Application>Microsoft Macintosh PowerPoint</Application>
  <PresentationFormat>On-screen Show (4:3)</PresentationFormat>
  <Paragraphs>125</Paragraphs>
  <Slides>16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6.042 Lecture Template</vt:lpstr>
      <vt:lpstr>Default Design</vt:lpstr>
      <vt:lpstr>Equation</vt:lpstr>
      <vt:lpstr>MathType 6.0 Equation</vt:lpstr>
      <vt:lpstr>PowerPoint Presentation</vt:lpstr>
      <vt:lpstr>PowerPoint Presentation</vt:lpstr>
      <vt:lpstr>Repeated Trials</vt:lpstr>
      <vt:lpstr>Repeated Trials</vt:lpstr>
      <vt:lpstr>Repeated Trials</vt:lpstr>
      <vt:lpstr>PowerPoint Presentation</vt:lpstr>
      <vt:lpstr>Repeated Trials</vt:lpstr>
      <vt:lpstr>PowerPoint Presentation</vt:lpstr>
      <vt:lpstr>PowerPoint Presentation</vt:lpstr>
      <vt:lpstr>PowerPoint Presentation</vt:lpstr>
      <vt:lpstr>Repeated Trials</vt:lpstr>
      <vt:lpstr>PowerPoint Presentation</vt:lpstr>
      <vt:lpstr>PowerPoint Presentation</vt:lpstr>
      <vt:lpstr>Jacob D. Bernoulli (1659 – 1705)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15</cp:revision>
  <cp:lastPrinted>2012-05-02T03:54:32Z</cp:lastPrinted>
  <dcterms:created xsi:type="dcterms:W3CDTF">2011-05-02T03:18:38Z</dcterms:created>
  <dcterms:modified xsi:type="dcterms:W3CDTF">2013-05-11T05:32:48Z</dcterms:modified>
</cp:coreProperties>
</file>